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法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387439">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387439">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387439">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387439" w:rsidRPr="00CF58A7" w:rsidRDefault="00387439">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387439" w:rsidRPr="00CF58A7" w:rsidRDefault="00387439">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387439" w:rsidRPr="00CF58A7" w:rsidRDefault="00387439">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387439" w:rsidRPr="00CF58A7" w:rsidRDefault="00387439">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387439" w:rsidRPr="000273FB" w:rsidRDefault="0038743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387439" w:rsidRPr="000273FB" w:rsidRDefault="0038743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387439" w:rsidRPr="000273FB" w:rsidRDefault="0038743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387439" w:rsidRPr="000273FB" w:rsidRDefault="00387439">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387439" w:rsidRPr="000273FB" w:rsidRDefault="0038743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387439" w:rsidRPr="000273FB" w:rsidRDefault="0038743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387439" w:rsidRPr="000273FB" w:rsidRDefault="00387439"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387439" w:rsidRPr="000273FB" w:rsidRDefault="00387439"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8001786"/>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8001787"/>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8001790"/>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8001791"/>
      <w:r>
        <w:rPr>
          <w:rFonts w:hint="eastAsia"/>
        </w:rPr>
        <w:t>结论</w:t>
      </w:r>
      <w:bookmarkEnd w:id="64"/>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lastRenderedPageBreak/>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8001792"/>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8001793"/>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8001794"/>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69"/>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69"/>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9"/>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8001795"/>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8001796"/>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bookmarkStart w:id="72" w:name="_GoBack"/>
      <w:bookmarkEnd w:id="72"/>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2088241"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2088242"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2088243"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2088244"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2088245"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2088246"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2088247"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2088248"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2088249"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2088250"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2088251"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2088252"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2088253"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2088254"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2088255"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2088256"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2088257"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2088258"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2088259"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2088260"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2088261"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2088262"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lastRenderedPageBreak/>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8001803"/>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0"/>
      <w:r w:rsidR="00B054B5">
        <w:rPr>
          <w:rFonts w:hint="eastAsia"/>
        </w:rPr>
        <w:t>有效性</w:t>
      </w:r>
      <w:commentRangeEnd w:id="80"/>
      <w:r w:rsidR="00804E89">
        <w:rPr>
          <w:rStyle w:val="a9"/>
          <w:kern w:val="2"/>
          <w:szCs w:val="20"/>
        </w:rPr>
        <w:commentReference w:id="80"/>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1" w:name="_Toc498001804"/>
      <w:r>
        <w:rPr>
          <w:rFonts w:hint="eastAsia"/>
        </w:rPr>
        <w:t>实验设计</w:t>
      </w:r>
      <w:bookmarkEnd w:id="81"/>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2" w:name="_Toc498001805"/>
      <w:r>
        <w:rPr>
          <w:rFonts w:hint="eastAsia"/>
        </w:rPr>
        <w:lastRenderedPageBreak/>
        <w:t>对比算法</w:t>
      </w:r>
      <w:bookmarkEnd w:id="82"/>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3" w:name="_Toc498001806"/>
      <w:r>
        <w:rPr>
          <w:rFonts w:hint="eastAsia"/>
        </w:rPr>
        <w:t>评价标准</w:t>
      </w:r>
      <w:bookmarkEnd w:id="83"/>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4" w:name="_Toc498001807"/>
      <w:r>
        <w:rPr>
          <w:rFonts w:hint="eastAsia"/>
        </w:rPr>
        <w:t>结果分析</w:t>
      </w:r>
      <w:bookmarkEnd w:id="84"/>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5" w:name="_Toc498001808"/>
      <w:r>
        <w:rPr>
          <w:rFonts w:hint="eastAsia"/>
        </w:rPr>
        <w:t>结论</w:t>
      </w:r>
      <w:bookmarkEnd w:id="85"/>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6" w:name="_Toc498001809"/>
      <w:r>
        <w:rPr>
          <w:rFonts w:hint="eastAsia"/>
        </w:rPr>
        <w:lastRenderedPageBreak/>
        <w:t>面向搜索经验的查询推荐系统</w:t>
      </w:r>
      <w:bookmarkEnd w:id="86"/>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7" w:name="_Toc498001810"/>
      <w:r>
        <w:rPr>
          <w:rFonts w:hint="eastAsia"/>
        </w:rPr>
        <w:t>系统分析与设计</w:t>
      </w:r>
      <w:bookmarkEnd w:id="87"/>
    </w:p>
    <w:p w14:paraId="05030D19" w14:textId="3AD1D9EE" w:rsidR="00D352D2" w:rsidRDefault="00F83AD7" w:rsidP="00D352D2">
      <w:pPr>
        <w:pStyle w:val="3"/>
        <w:ind w:left="0"/>
      </w:pPr>
      <w:bookmarkStart w:id="88" w:name="_Toc498001811"/>
      <w:r>
        <w:rPr>
          <w:rFonts w:hint="eastAsia"/>
        </w:rPr>
        <w:t>用例</w:t>
      </w:r>
      <w:r w:rsidR="00D352D2">
        <w:rPr>
          <w:rFonts w:hint="eastAsia"/>
        </w:rPr>
        <w:t>分析</w:t>
      </w:r>
      <w:bookmarkEnd w:id="88"/>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9" w:name="_Toc498001812"/>
      <w:r>
        <w:rPr>
          <w:rFonts w:hint="eastAsia"/>
        </w:rPr>
        <w:t>系统功能</w:t>
      </w:r>
      <w:r w:rsidR="00D352D2">
        <w:rPr>
          <w:rFonts w:hint="eastAsia"/>
        </w:rPr>
        <w:t>设计</w:t>
      </w:r>
      <w:bookmarkEnd w:id="89"/>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0" w:name="_Toc498001813"/>
      <w:r>
        <w:rPr>
          <w:rFonts w:hint="eastAsia"/>
        </w:rPr>
        <w:t>系统架构</w:t>
      </w:r>
      <w:r w:rsidR="00D352D2">
        <w:rPr>
          <w:rFonts w:hint="eastAsia"/>
        </w:rPr>
        <w:t>设计</w:t>
      </w:r>
      <w:bookmarkEnd w:id="90"/>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1" w:name="_Toc498001814"/>
      <w:r>
        <w:rPr>
          <w:rFonts w:hint="eastAsia"/>
        </w:rPr>
        <w:t>数据库设计</w:t>
      </w:r>
      <w:bookmarkEnd w:id="91"/>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2" w:name="_Toc498001815"/>
      <w:r>
        <w:rPr>
          <w:rFonts w:hint="eastAsia"/>
        </w:rPr>
        <w:t>系统实现</w:t>
      </w:r>
      <w:bookmarkEnd w:id="92"/>
    </w:p>
    <w:p w14:paraId="3243AFC8" w14:textId="0B4E1291" w:rsidR="00D352D2" w:rsidRDefault="00E7768C" w:rsidP="00D352D2">
      <w:pPr>
        <w:pStyle w:val="3"/>
        <w:ind w:left="0"/>
      </w:pPr>
      <w:bookmarkStart w:id="93" w:name="_Toc498001816"/>
      <w:r>
        <w:rPr>
          <w:rFonts w:hint="eastAsia"/>
        </w:rPr>
        <w:t>探索图服务</w:t>
      </w:r>
      <w:bookmarkEnd w:id="93"/>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4" w:name="_Toc498001817"/>
      <w:r>
        <w:rPr>
          <w:rFonts w:hint="eastAsia"/>
        </w:rPr>
        <w:t>离线下载服务</w:t>
      </w:r>
      <w:bookmarkEnd w:id="94"/>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5" w:name="_Toc498001818"/>
      <w:r>
        <w:rPr>
          <w:rFonts w:hint="eastAsia"/>
        </w:rPr>
        <w:t>查询推荐服务</w:t>
      </w:r>
      <w:bookmarkEnd w:id="95"/>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6" w:name="_Toc498001819"/>
      <w:r>
        <w:rPr>
          <w:rFonts w:hint="eastAsia"/>
        </w:rPr>
        <w:t>实例分析</w:t>
      </w:r>
      <w:bookmarkEnd w:id="96"/>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7" w:name="_Toc390687528"/>
      <w:bookmarkStart w:id="98" w:name="_Toc498001820"/>
      <w:r w:rsidRPr="0058252A">
        <w:lastRenderedPageBreak/>
        <w:t>参考文献</w:t>
      </w:r>
      <w:bookmarkEnd w:id="97"/>
      <w:bookmarkEnd w:id="98"/>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9" w:name="_Toc390687529"/>
      <w:bookmarkStart w:id="100" w:name="_Toc498001821"/>
      <w:r w:rsidRPr="0058252A">
        <w:lastRenderedPageBreak/>
        <w:t>致</w:t>
      </w:r>
      <w:r w:rsidRPr="0058252A">
        <w:t xml:space="preserve"> </w:t>
      </w:r>
      <w:r w:rsidR="000911A3" w:rsidRPr="0058252A">
        <w:t xml:space="preserve"> </w:t>
      </w:r>
      <w:r w:rsidRPr="0058252A">
        <w:t>谢</w:t>
      </w:r>
      <w:bookmarkEnd w:id="99"/>
      <w:bookmarkEnd w:id="100"/>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387439" w:rsidRDefault="00387439">
      <w:pPr>
        <w:pStyle w:val="afe"/>
      </w:pPr>
      <w:r>
        <w:rPr>
          <w:rStyle w:val="a9"/>
        </w:rPr>
        <w:annotationRef/>
      </w:r>
      <w:r>
        <w:rPr>
          <w:rFonts w:hint="eastAsia"/>
        </w:rPr>
        <w:t>定题</w:t>
      </w:r>
    </w:p>
  </w:comment>
  <w:comment w:id="37" w:author="dl liu" w:date="2017-07-17T17:25:00Z" w:initials="dl">
    <w:p w14:paraId="53806B7B" w14:textId="77777777" w:rsidR="00387439" w:rsidRDefault="00387439"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387439" w:rsidRDefault="00387439"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387439" w:rsidRDefault="00387439">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387439" w:rsidRPr="00695B38" w:rsidRDefault="00387439">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387439" w:rsidRDefault="00387439">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387439" w:rsidRDefault="00387439">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387439" w:rsidRDefault="00387439">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387439" w:rsidRDefault="00387439">
      <w:pPr>
        <w:pStyle w:val="afe"/>
      </w:pPr>
      <w:r>
        <w:rPr>
          <w:rStyle w:val="a9"/>
        </w:rPr>
        <w:annotationRef/>
      </w:r>
      <w:r>
        <w:rPr>
          <w:rFonts w:hint="eastAsia"/>
        </w:rPr>
        <w:t>图重画</w:t>
      </w:r>
    </w:p>
  </w:comment>
  <w:comment w:id="56" w:author="Yin Zhang" w:date="2017-08-28T08:30:00Z" w:initials="YZ">
    <w:p w14:paraId="0208E5B1" w14:textId="77777777" w:rsidR="00387439" w:rsidRDefault="00387439" w:rsidP="00D00BBD">
      <w:pPr>
        <w:pStyle w:val="afe"/>
      </w:pPr>
      <w:r>
        <w:rPr>
          <w:rStyle w:val="a9"/>
        </w:rPr>
        <w:annotationRef/>
      </w:r>
      <w:r>
        <w:rPr>
          <w:rFonts w:hint="eastAsia"/>
        </w:rPr>
        <w:t>形式化定义</w:t>
      </w:r>
    </w:p>
  </w:comment>
  <w:comment w:id="69" w:author="dl liu" w:date="2017-11-08T17:17:00Z" w:initials="dl">
    <w:p w14:paraId="709350BE" w14:textId="77911F55" w:rsidR="00387439" w:rsidRDefault="00387439">
      <w:pPr>
        <w:pStyle w:val="afe"/>
      </w:pPr>
      <w:r>
        <w:rPr>
          <w:rStyle w:val="a9"/>
        </w:rPr>
        <w:annotationRef/>
      </w:r>
      <w:r>
        <w:rPr>
          <w:rFonts w:hint="eastAsia"/>
        </w:rPr>
        <w:t>图要更新。</w:t>
      </w:r>
    </w:p>
  </w:comment>
  <w:comment w:id="80" w:author="dl liu" w:date="2017-10-23T19:23:00Z" w:initials="dl">
    <w:p w14:paraId="27A00A5E" w14:textId="77777777" w:rsidR="00387439" w:rsidRDefault="00387439">
      <w:pPr>
        <w:pStyle w:val="afe"/>
      </w:pPr>
      <w:r>
        <w:rPr>
          <w:rStyle w:val="a9"/>
        </w:rPr>
        <w:annotationRef/>
      </w:r>
      <w:r>
        <w:rPr>
          <w:rFonts w:hint="eastAsia"/>
        </w:rPr>
        <w:t>所有的实验，验证的是方法和算法的什么性？有效性？准确性？</w:t>
      </w:r>
    </w:p>
    <w:p w14:paraId="4610AAB6" w14:textId="52D61248" w:rsidR="00387439" w:rsidRDefault="00387439">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4477B5" w14:textId="77777777" w:rsidR="003B1754" w:rsidRDefault="003B1754">
      <w:r>
        <w:separator/>
      </w:r>
    </w:p>
  </w:endnote>
  <w:endnote w:type="continuationSeparator" w:id="0">
    <w:p w14:paraId="557E1C72" w14:textId="77777777" w:rsidR="003B1754" w:rsidRDefault="003B1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387439" w:rsidRDefault="00387439"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387439" w:rsidRDefault="00387439">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387439" w:rsidRPr="009922D7" w:rsidRDefault="00387439"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F542B1">
      <w:rPr>
        <w:rStyle w:val="a6"/>
        <w:noProof/>
        <w:sz w:val="24"/>
        <w:szCs w:val="24"/>
      </w:rPr>
      <w:t>- 1 -</w:t>
    </w:r>
    <w:r w:rsidRPr="009922D7">
      <w:rPr>
        <w:rStyle w:val="a6"/>
        <w:sz w:val="24"/>
        <w:szCs w:val="24"/>
      </w:rPr>
      <w:fldChar w:fldCharType="end"/>
    </w:r>
  </w:p>
  <w:p w14:paraId="4B0615AD" w14:textId="7423B585" w:rsidR="00387439" w:rsidRDefault="00387439"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387439" w:rsidRPr="009922D7" w:rsidRDefault="00387439"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F542B1">
      <w:rPr>
        <w:rStyle w:val="a6"/>
        <w:noProof/>
        <w:sz w:val="24"/>
        <w:szCs w:val="24"/>
      </w:rPr>
      <w:t>- 2 -</w:t>
    </w:r>
    <w:r w:rsidRPr="009922D7">
      <w:rPr>
        <w:rStyle w:val="a6"/>
        <w:noProof/>
        <w:sz w:val="24"/>
        <w:szCs w:val="24"/>
      </w:rPr>
      <w:fldChar w:fldCharType="end"/>
    </w:r>
  </w:p>
  <w:p w14:paraId="1091BBA6" w14:textId="3530FC0B" w:rsidR="00387439" w:rsidRPr="009922D7" w:rsidRDefault="00387439"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387439" w:rsidRPr="009922D7" w:rsidRDefault="00387439"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A15A39">
      <w:rPr>
        <w:rStyle w:val="a6"/>
        <w:noProof/>
        <w:sz w:val="24"/>
        <w:szCs w:val="24"/>
      </w:rPr>
      <w:t>- 42 -</w:t>
    </w:r>
    <w:r w:rsidRPr="009922D7">
      <w:rPr>
        <w:rStyle w:val="a6"/>
        <w:noProof/>
        <w:sz w:val="24"/>
        <w:szCs w:val="24"/>
      </w:rPr>
      <w:fldChar w:fldCharType="end"/>
    </w:r>
  </w:p>
  <w:p w14:paraId="3902E2DB" w14:textId="12F84795" w:rsidR="00387439" w:rsidRPr="009922D7" w:rsidRDefault="00387439"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387439" w:rsidRPr="000A30F3" w:rsidRDefault="00387439">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F542B1">
      <w:rPr>
        <w:rStyle w:val="a6"/>
        <w:noProof/>
        <w:sz w:val="24"/>
        <w:szCs w:val="24"/>
      </w:rPr>
      <w:t>VII</w:t>
    </w:r>
    <w:r w:rsidRPr="000A30F3">
      <w:rPr>
        <w:sz w:val="24"/>
        <w:szCs w:val="24"/>
      </w:rPr>
      <w:fldChar w:fldCharType="end"/>
    </w:r>
    <w:r>
      <w:rPr>
        <w:rStyle w:val="a6"/>
        <w:rFonts w:hint="eastAsia"/>
      </w:rPr>
      <w:t>—</w:t>
    </w:r>
  </w:p>
  <w:p w14:paraId="12667747" w14:textId="77777777" w:rsidR="00387439" w:rsidRPr="000A30F3" w:rsidRDefault="00387439">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387439" w:rsidRPr="00E54077" w:rsidRDefault="00387439">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F542B1">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387439" w:rsidRDefault="0038743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387439" w:rsidRDefault="0038743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542B1">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387439" w:rsidRDefault="0038743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387439" w:rsidRDefault="0038743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542B1">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387439" w:rsidRDefault="0038743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387439" w:rsidRDefault="0038743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599987" w14:textId="77777777" w:rsidR="003B1754" w:rsidRDefault="003B1754">
      <w:r>
        <w:separator/>
      </w:r>
    </w:p>
  </w:footnote>
  <w:footnote w:type="continuationSeparator" w:id="0">
    <w:p w14:paraId="33682C92" w14:textId="77777777" w:rsidR="003B1754" w:rsidRDefault="003B175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387439" w:rsidRDefault="0038743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387439" w:rsidRDefault="0038743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387439" w:rsidRPr="009F7343" w:rsidRDefault="0038743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387439" w:rsidRPr="009F7343" w:rsidRDefault="0038743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387439" w:rsidRDefault="00387439">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387439" w:rsidRDefault="0038743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387439" w:rsidRDefault="0038743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387439" w:rsidRDefault="0038743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387439" w:rsidRDefault="0038743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387439" w:rsidRDefault="0038743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387439" w:rsidRDefault="0038743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387439" w:rsidRDefault="0038743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387439" w:rsidRDefault="0038743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387439" w:rsidRDefault="0038743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387439" w:rsidRDefault="0038743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387439" w:rsidRDefault="0038743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387439" w:rsidRDefault="0038743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387439" w:rsidRDefault="0038743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1"/>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0"/>
  </w:num>
  <w:num w:numId="33">
    <w:abstractNumId w:val="26"/>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60E"/>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BBA"/>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3860"/>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51F"/>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730"/>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921757280"/>
        <c:axId val="-1921442752"/>
      </c:scatterChart>
      <c:valAx>
        <c:axId val="-19217572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442752"/>
        <c:crosses val="autoZero"/>
        <c:crossBetween val="midCat"/>
      </c:valAx>
      <c:valAx>
        <c:axId val="-1921442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572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921426352"/>
        <c:axId val="-1921424992"/>
      </c:scatterChart>
      <c:valAx>
        <c:axId val="-19214263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424992"/>
        <c:crosses val="autoZero"/>
        <c:crossBetween val="midCat"/>
      </c:valAx>
      <c:valAx>
        <c:axId val="-19214249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4263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921729424"/>
        <c:axId val="-1921728064"/>
      </c:scatterChart>
      <c:valAx>
        <c:axId val="-19217294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28064"/>
        <c:crosses val="autoZero"/>
        <c:crossBetween val="midCat"/>
      </c:valAx>
      <c:valAx>
        <c:axId val="-19217280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294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921711008"/>
        <c:axId val="-1921708960"/>
      </c:scatterChart>
      <c:valAx>
        <c:axId val="-19217110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08960"/>
        <c:crosses val="autoZero"/>
        <c:crossBetween val="midCat"/>
      </c:valAx>
      <c:valAx>
        <c:axId val="-192170896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110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921812768"/>
        <c:axId val="-1921810448"/>
      </c:scatterChart>
      <c:valAx>
        <c:axId val="-19218127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810448"/>
        <c:crosses val="autoZero"/>
        <c:crossBetween val="midCat"/>
      </c:valAx>
      <c:valAx>
        <c:axId val="-19218104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8127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921748768"/>
        <c:axId val="-1921746448"/>
      </c:scatterChart>
      <c:valAx>
        <c:axId val="-19217487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46448"/>
        <c:crosses val="autoZero"/>
        <c:crossBetween val="midCat"/>
      </c:valAx>
      <c:valAx>
        <c:axId val="-19217464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487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921761280"/>
        <c:axId val="-1501609056"/>
      </c:scatterChart>
      <c:valAx>
        <c:axId val="-19217612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01609056"/>
        <c:crosses val="autoZero"/>
        <c:crossBetween val="midCat"/>
      </c:valAx>
      <c:valAx>
        <c:axId val="-15016090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7612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921562256"/>
        <c:axId val="-1921559936"/>
      </c:scatterChart>
      <c:valAx>
        <c:axId val="-19215622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559936"/>
        <c:crosses val="autoZero"/>
        <c:crossBetween val="midCat"/>
      </c:valAx>
      <c:valAx>
        <c:axId val="-19215599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215622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52BB9-CCDE-9549-B91F-54B72094A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6</TotalTime>
  <Pages>63</Pages>
  <Words>7096</Words>
  <Characters>40453</Characters>
  <Application>Microsoft Macintosh Word</Application>
  <DocSecurity>0</DocSecurity>
  <PresentationFormat/>
  <Lines>337</Lines>
  <Paragraphs>9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745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037</cp:revision>
  <cp:lastPrinted>2014-06-26T02:31:00Z</cp:lastPrinted>
  <dcterms:created xsi:type="dcterms:W3CDTF">2017-07-16T16:42:00Z</dcterms:created>
  <dcterms:modified xsi:type="dcterms:W3CDTF">2017-11-13T06: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